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71" r:id="rId3"/>
    <p:sldId id="280" r:id="rId4"/>
    <p:sldId id="289" r:id="rId5"/>
    <p:sldId id="257" r:id="rId6"/>
    <p:sldId id="281" r:id="rId7"/>
    <p:sldId id="290" r:id="rId8"/>
    <p:sldId id="282" r:id="rId9"/>
    <p:sldId id="283" r:id="rId10"/>
    <p:sldId id="284" r:id="rId11"/>
    <p:sldId id="286" r:id="rId12"/>
    <p:sldId id="285" r:id="rId13"/>
    <p:sldId id="287" r:id="rId14"/>
    <p:sldId id="288" r:id="rId15"/>
    <p:sldId id="291" r:id="rId16"/>
    <p:sldId id="275" r:id="rId17"/>
    <p:sldId id="276" r:id="rId18"/>
    <p:sldId id="278" r:id="rId19"/>
    <p:sldId id="279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E9B946-0811-4675-9BAF-E975FE6E63DE}" type="datetimeFigureOut">
              <a:rPr lang="ru-RU" smtClean="0"/>
              <a:t>09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A3A524-8BBF-4ED9-A9A8-18725F51450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2014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016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3228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590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C3052-BF8D-4EBF-9C9F-7F8F458E032C}" type="datetime1">
              <a:rPr lang="ru-RU" smtClean="0"/>
              <a:t>09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4A39B-7120-47B9-B210-8D7D2E9879CB}" type="datetime1">
              <a:rPr lang="ru-RU" smtClean="0"/>
              <a:t>09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7E387-887C-4B9A-9079-E136EBE3B4C4}" type="datetime1">
              <a:rPr lang="ru-RU" smtClean="0"/>
              <a:t>09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A602D-879F-4113-B016-6B9FA6D0FA49}" type="datetime1">
              <a:rPr lang="ru-RU" smtClean="0"/>
              <a:t>09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7400" y="6356350"/>
            <a:ext cx="2057400" cy="365125"/>
          </a:xfrm>
        </p:spPr>
        <p:txBody>
          <a:bodyPr/>
          <a:lstStyle>
            <a:lvl1pPr>
              <a:defRPr sz="1600" b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F0EE3-E52A-4B05-9E1D-C2F41B0F221F}" type="datetime1">
              <a:rPr lang="ru-RU" smtClean="0"/>
              <a:t>09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DC80B-204D-4005-8912-1B8B92D4CC77}" type="datetime1">
              <a:rPr lang="ru-RU" smtClean="0"/>
              <a:t>09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5B80E-91E7-4632-A758-BA742AAA054E}" type="datetime1">
              <a:rPr lang="ru-RU" smtClean="0"/>
              <a:t>09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D4596-8A07-425F-980C-66C2459376CA}" type="datetime1">
              <a:rPr lang="ru-RU" smtClean="0"/>
              <a:t>09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62617-245E-4D1B-AD22-CD9AB5D6CC4E}" type="datetime1">
              <a:rPr lang="ru-RU" smtClean="0"/>
              <a:t>09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08807-1522-427A-966E-768976A8A7C7}" type="datetime1">
              <a:rPr lang="ru-RU" smtClean="0"/>
              <a:t>09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D76E2-E38B-41BB-82CC-76FA15BFC372}" type="datetime1">
              <a:rPr lang="ru-RU" smtClean="0"/>
              <a:t>09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7E12FC-A4B0-4CA8-9B9A-800A16C006DC}" type="datetime1">
              <a:rPr lang="ru-RU" smtClean="0"/>
              <a:t>09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5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Составление программ с использованием двумерных массивов. Файлы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Считывание двумерных массивов из файла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1213523"/>
            <a:ext cx="761055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7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f: text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7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ead(f, 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764" y="1218612"/>
            <a:ext cx="2422520" cy="55028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1470" y="5073013"/>
            <a:ext cx="53500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i="1" dirty="0">
                <a:solidFill>
                  <a:schemeClr val="accent5"/>
                </a:solidFill>
              </a:rPr>
              <a:t>Программа и файл с исходным массивом обязательно должны быть сохранены в одной папке.</a:t>
            </a:r>
          </a:p>
        </p:txBody>
      </p:sp>
    </p:spTree>
    <p:extLst>
      <p:ext uri="{BB962C8B-B14F-4D97-AF65-F5344CB8AC3E}">
        <p14:creationId xmlns:p14="http://schemas.microsoft.com/office/powerpoint/2010/main" val="3518330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Вывод двумерных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ассивов в файл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4852945" y="1326538"/>
            <a:ext cx="41369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i="1" dirty="0">
                <a:solidFill>
                  <a:schemeClr val="accent5">
                    <a:lumMod val="75000"/>
                  </a:schemeClr>
                </a:solidFill>
              </a:rPr>
              <a:t>Файл с результатами создается автоматически в папке с сохраненной программой.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7880" y="2432954"/>
            <a:ext cx="3267075" cy="1943100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8275011-BA43-407B-B804-C66BA1A0C310}"/>
              </a:ext>
            </a:extLst>
          </p:cNvPr>
          <p:cNvSpPr/>
          <p:nvPr/>
        </p:nvSpPr>
        <p:spPr>
          <a:xfrm>
            <a:off x="589045" y="1279204"/>
            <a:ext cx="4572000" cy="49244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7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f: text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'result.tx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7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write(f, 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6411377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Вывод двумерных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ассивов в файл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85716" y="1142346"/>
            <a:ext cx="8249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i="1" dirty="0"/>
              <a:t>Для динамического массива: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4A0B3BB-4E87-4303-999D-451AD26BB5BA}"/>
              </a:ext>
            </a:extLst>
          </p:cNvPr>
          <p:cNvSpPr/>
          <p:nvPr/>
        </p:nvSpPr>
        <p:spPr>
          <a:xfrm>
            <a:off x="857468" y="1440294"/>
            <a:ext cx="596350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f: text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'result.tx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write(f, 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304618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3</a:t>
            </a:fld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60103" y="1486488"/>
            <a:ext cx="8274697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усть двумерный массив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3, 3)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остоит из следующих элементов:  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27708"/>
              </p:ext>
            </p:extLst>
          </p:nvPr>
        </p:nvGraphicFramePr>
        <p:xfrm>
          <a:off x="2668588" y="1858963"/>
          <a:ext cx="3548062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536480" imgH="711000" progId="Equation.DSMT4">
                  <p:embed/>
                </p:oleObj>
              </mc:Choice>
              <mc:Fallback>
                <p:oleObj name="Equation" r:id="rId3" imgW="1536480" imgH="7110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588" y="1858963"/>
                        <a:ext cx="3548062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701940" y="5252046"/>
            <a:ext cx="8191022" cy="853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Элементы массива 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(3, 3)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считать из файла.</a:t>
            </a:r>
          </a:p>
          <a:p>
            <a:pPr marL="342900" indent="-342900" algn="just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Результаты вычислений вывести в файл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5909" y="3553738"/>
            <a:ext cx="80890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Вычислить</a:t>
            </a:r>
            <a:r>
              <a:rPr lang="ru-RU" sz="2000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Сумму элементов</a:t>
            </a:r>
            <a:r>
              <a:rPr lang="en-US" sz="2000" dirty="0"/>
              <a:t> </a:t>
            </a:r>
            <a:r>
              <a:rPr lang="ru-RU" sz="2000" dirty="0"/>
              <a:t>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Произведение элементов массива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Минимальный элемент массива и его индексы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Заменить отрицательные элементы массива их модулем. </a:t>
            </a:r>
          </a:p>
        </p:txBody>
      </p:sp>
    </p:spTree>
    <p:extLst>
      <p:ext uri="{BB962C8B-B14F-4D97-AF65-F5344CB8AC3E}">
        <p14:creationId xmlns:p14="http://schemas.microsoft.com/office/powerpoint/2010/main" val="3323436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716" y="293106"/>
            <a:ext cx="4875176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ше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(статический массив)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34669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4</a:t>
            </a:fld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435089" y="1234563"/>
            <a:ext cx="3760778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05_pr1;</a:t>
            </a:r>
          </a:p>
          <a:p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4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, j, imin, jmin: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, p, min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f1, f2: text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ssign(f1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ssign(f2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res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p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f1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1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min := a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BB30DE9-0D71-4680-91A6-1D7E61565B8E}"/>
              </a:ext>
            </a:extLst>
          </p:cNvPr>
          <p:cNvSpPr/>
          <p:nvPr/>
        </p:nvSpPr>
        <p:spPr>
          <a:xfrm>
            <a:off x="4001339" y="1164134"/>
            <a:ext cx="502886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&gt;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 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:=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j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s := s +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p := p * a[i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&l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 (f2, abs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f2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Сумма элементов 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s)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Произведение элементов </a:t>
            </a:r>
            <a:endParaRPr lang="en-US" sz="1400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            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p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2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1812790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4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шение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(динамический массив)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34669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5</a:t>
            </a:fld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BB30DE9-0D71-4680-91A6-1D7E61565B8E}"/>
              </a:ext>
            </a:extLst>
          </p:cNvPr>
          <p:cNvSpPr/>
          <p:nvPr/>
        </p:nvSpPr>
        <p:spPr>
          <a:xfrm>
            <a:off x="4001339" y="1164134"/>
            <a:ext cx="502886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&gt;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 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:=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j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s := s +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p := p * a[i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&l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 (f2, abs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f2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Сумма элементов 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s)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Произведение элементов </a:t>
            </a:r>
            <a:endParaRPr lang="en-US" sz="1400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            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p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2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FC1C4476-14C8-4327-BD72-929E0BC5E22B}"/>
              </a:ext>
            </a:extLst>
          </p:cNvPr>
          <p:cNvSpPr/>
          <p:nvPr/>
        </p:nvSpPr>
        <p:spPr>
          <a:xfrm>
            <a:off x="435089" y="1168691"/>
            <a:ext cx="4659186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05_pr1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sv-SE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, j, imin, jmin: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, p, min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f1, f2: text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ssign(f1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ssign(f2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res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p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a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f1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1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min := a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107856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6</a:t>
            </a:fld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85716" y="1374978"/>
            <a:ext cx="81901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a typeface="Times New Roman" panose="02020603050405020304" pitchFamily="18" charset="0"/>
              </a:rPr>
              <a:t>Найти сумму минимального элемента первой строки матрицы Р(2,3) и максимального элемента массива Х(4) и поделить ее на количество элементов, больших нуля массива Х(4). Массив Р(2, 3) считайте из файла.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16530"/>
              </p:ext>
            </p:extLst>
          </p:nvPr>
        </p:nvGraphicFramePr>
        <p:xfrm>
          <a:off x="863600" y="2644775"/>
          <a:ext cx="71659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3619440" imgH="457200" progId="Equation.DSMT4">
                  <p:embed/>
                </p:oleObj>
              </mc:Choice>
              <mc:Fallback>
                <p:oleObj name="Equation" r:id="rId4" imgW="3619440" imgH="457200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644775"/>
                        <a:ext cx="7165975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2920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7</a:t>
            </a:fld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85716" y="1395605"/>
            <a:ext cx="83041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полнить матрицу а(</a:t>
            </a:r>
            <a:r>
              <a:rPr lang="en-US" sz="2400" dirty="0"/>
              <a:t>3</a:t>
            </a:r>
            <a:r>
              <a:rPr lang="ru-RU" sz="2400" dirty="0"/>
              <a:t>, </a:t>
            </a:r>
            <a:r>
              <a:rPr lang="en-US" sz="2400" dirty="0"/>
              <a:t>3</a:t>
            </a:r>
            <a:r>
              <a:rPr lang="ru-RU" sz="2400" dirty="0"/>
              <a:t>) случайными целыми числами</a:t>
            </a:r>
            <a:r>
              <a:rPr lang="en-US" sz="2400" dirty="0"/>
              <a:t> </a:t>
            </a:r>
            <a:r>
              <a:rPr lang="ru-RU" sz="2400" dirty="0"/>
              <a:t>от 1 до 10. Вывести значения ее элементов в файл. Вычислить сумму элементов первой и последней строк данной матрицы.</a:t>
            </a:r>
          </a:p>
          <a:p>
            <a:pPr algn="just"/>
            <a:r>
              <a:rPr lang="ru-RU" sz="2400" dirty="0"/>
              <a:t>Результаты вывести в файл. </a:t>
            </a:r>
          </a:p>
        </p:txBody>
      </p:sp>
    </p:spTree>
    <p:extLst>
      <p:ext uri="{BB962C8B-B14F-4D97-AF65-F5344CB8AC3E}">
        <p14:creationId xmlns:p14="http://schemas.microsoft.com/office/powerpoint/2010/main" val="8553819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8</a:t>
            </a:fld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85716" y="1390692"/>
            <a:ext cx="82490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полнить матрицу а(4, 4) случайными числами от </a:t>
            </a:r>
            <a:r>
              <a:rPr lang="en-US" sz="2400" dirty="0"/>
              <a:t>-3</a:t>
            </a:r>
            <a:r>
              <a:rPr lang="ru-RU" sz="2400" dirty="0"/>
              <a:t> до </a:t>
            </a:r>
            <a:r>
              <a:rPr lang="en-US" sz="2400" dirty="0"/>
              <a:t>6</a:t>
            </a:r>
            <a:r>
              <a:rPr lang="ru-RU" sz="2400" dirty="0"/>
              <a:t>. Вывести значения ее элементов в файл. Вычислить среднее арифметическое значений неотрицательных элементов каждого столбца</a:t>
            </a:r>
            <a:r>
              <a:rPr lang="en-US" sz="2400" dirty="0"/>
              <a:t> </a:t>
            </a:r>
            <a:r>
              <a:rPr lang="ru-RU" sz="2400" dirty="0"/>
              <a:t>данной матрицы. Результаты вывести в файл.</a:t>
            </a:r>
          </a:p>
        </p:txBody>
      </p:sp>
    </p:spTree>
    <p:extLst>
      <p:ext uri="{BB962C8B-B14F-4D97-AF65-F5344CB8AC3E}">
        <p14:creationId xmlns:p14="http://schemas.microsoft.com/office/powerpoint/2010/main" val="1791344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4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9</a:t>
            </a:fld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85716" y="1403362"/>
            <a:ext cx="83041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полнить матрицу а(4, 4) случайными целыми числами от </a:t>
            </a:r>
            <a:br>
              <a:rPr lang="en-US" sz="2400" dirty="0"/>
            </a:br>
            <a:r>
              <a:rPr lang="ru-RU" sz="2400" dirty="0"/>
              <a:t>1 до 100. Вывести значения ее элементов в файл. Найти максимальный элемент в каждой строке. Среди максимальных элементов каждой строки найти минимальный. Результаты вывести в файл. </a:t>
            </a:r>
          </a:p>
        </p:txBody>
      </p:sp>
    </p:spTree>
    <p:extLst>
      <p:ext uri="{BB962C8B-B14F-4D97-AF65-F5344CB8AC3E}">
        <p14:creationId xmlns:p14="http://schemas.microsoft.com/office/powerpoint/2010/main" val="1141697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001339" y="342735"/>
            <a:ext cx="4933461" cy="623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вумерные массивы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85716" y="1319168"/>
            <a:ext cx="8249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Рассмотрим двумерный массив: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12185" y="1970190"/>
                <a:ext cx="4065215" cy="1140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,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185" y="1970190"/>
                <a:ext cx="4065215" cy="11405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Прямоугольник 19"/>
          <p:cNvSpPr/>
          <p:nvPr/>
        </p:nvSpPr>
        <p:spPr>
          <a:xfrm>
            <a:off x="685716" y="3373769"/>
            <a:ext cx="78913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аждый элемент имеет свой номер, как у одномерных массивов, но сейчас номер уже состоит из двух чисел – номера строки, в которой находится элемент, и номера столбца. Таким образом, номер элемента определяется пересечением строки и столбц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algn="just"/>
            <a:r>
              <a:rPr lang="ru-RU" b="1" i="1" dirty="0"/>
              <a:t>Например</a:t>
            </a:r>
            <a:r>
              <a:rPr lang="ru-RU" dirty="0"/>
              <a:t>, </a:t>
            </a:r>
            <a:r>
              <a:rPr lang="en-US" i="1" dirty="0"/>
              <a:t>A</a:t>
            </a:r>
            <a:r>
              <a:rPr lang="ru-RU" i="1" dirty="0"/>
              <a:t> </a:t>
            </a:r>
            <a:r>
              <a:rPr lang="en-US" i="1" dirty="0"/>
              <a:t>[</a:t>
            </a:r>
            <a:r>
              <a:rPr lang="ru-RU" i="1" dirty="0"/>
              <a:t>2</a:t>
            </a:r>
            <a:r>
              <a:rPr lang="en-US" i="1" dirty="0"/>
              <a:t>, </a:t>
            </a:r>
            <a:r>
              <a:rPr lang="ru-RU" i="1" dirty="0"/>
              <a:t>1</a:t>
            </a:r>
            <a:r>
              <a:rPr lang="en-US" i="1" dirty="0"/>
              <a:t>]</a:t>
            </a:r>
            <a:r>
              <a:rPr lang="ru-RU" dirty="0"/>
              <a:t> – это элемент, стоящий во второй строке и в первом столбце.</a:t>
            </a:r>
          </a:p>
        </p:txBody>
      </p:sp>
    </p:spTree>
    <p:extLst>
      <p:ext uri="{BB962C8B-B14F-4D97-AF65-F5344CB8AC3E}">
        <p14:creationId xmlns:p14="http://schemas.microsoft.com/office/powerpoint/2010/main" val="2012801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001339" y="342735"/>
            <a:ext cx="4933461" cy="623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исание статических двумерных массивов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24336" y="1486488"/>
            <a:ext cx="2302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const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85716" y="2056826"/>
            <a:ext cx="83507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124336" y="3423625"/>
            <a:ext cx="204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var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85716" y="411637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8029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001339" y="342735"/>
            <a:ext cx="4933461" cy="623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исание динамических двумерных массивов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24336" y="1486488"/>
            <a:ext cx="2302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const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85716" y="2056826"/>
            <a:ext cx="83507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 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 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124336" y="3423625"/>
            <a:ext cx="204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var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85716" y="411637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68138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ействия с двумерными массив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6005579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2170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/>
              <a:t>Ввод с клавиатур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16" y="1529344"/>
            <a:ext cx="8249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Необходимо ввести элементы массива </a:t>
            </a:r>
            <a:r>
              <a:rPr lang="en-US" i="1" dirty="0"/>
              <a:t>a</a:t>
            </a:r>
            <a:r>
              <a:rPr lang="ru-RU" i="1" dirty="0"/>
              <a:t>(5, 10) с клавиатуры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895407"/>
            <a:ext cx="5105484" cy="223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4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1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300" dirty="0">
                <a:solidFill>
                  <a:srgbClr val="008000"/>
                </a:solidFill>
                <a:latin typeface="Courier New" panose="02070309020205020404" pitchFamily="49" charset="0"/>
              </a:rPr>
              <a:t>(* перебор строк *)</a:t>
            </a:r>
          </a:p>
          <a:p>
            <a:r>
              <a:rPr lang="ru-RU" sz="1400" dirty="0">
                <a:solidFill>
                  <a:srgbClr val="008000"/>
                </a:solidFill>
                <a:latin typeface="Courier New" panose="02070309020205020404" pitchFamily="49" charset="0"/>
              </a:rPr>
              <a:t>   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0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300" dirty="0">
                <a:solidFill>
                  <a:srgbClr val="008000"/>
                </a:solidFill>
                <a:latin typeface="Courier New" panose="02070309020205020404" pitchFamily="49" charset="0"/>
              </a:rPr>
              <a:t>(* перебор всех элементов строки по столбцам *)</a:t>
            </a:r>
          </a:p>
          <a:p>
            <a:r>
              <a:rPr lang="en-US" sz="1400" dirty="0">
                <a:solidFill>
                  <a:srgbClr val="008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1968227"/>
            <a:ext cx="2876061" cy="425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276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ействия с двумерными массив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/>
              <a:t>Вывод на экран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16" y="1529344"/>
            <a:ext cx="5632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Необходимо заполнить массив </a:t>
            </a:r>
            <a:r>
              <a:rPr lang="en-US" i="1" dirty="0"/>
              <a:t>a</a:t>
            </a:r>
            <a:r>
              <a:rPr lang="ru-RU" i="1" dirty="0"/>
              <a:t>(3, 4) случайными числами и вывести значения его элементов на экран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2224866"/>
            <a:ext cx="5632047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4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i, j]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вывод элементов i-ой строки*)</a:t>
            </a:r>
          </a:p>
          <a:p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перевод курсора на новую экранную строку*)</a:t>
            </a:r>
          </a:p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5615" y="1288782"/>
            <a:ext cx="1962669" cy="543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6387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ействия с двумерными массив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/>
              <a:t>Вывод на экран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D42AC-784C-4A44-8F3F-D7EF93BFCED4}"/>
              </a:ext>
            </a:extLst>
          </p:cNvPr>
          <p:cNvSpPr txBox="1"/>
          <p:nvPr/>
        </p:nvSpPr>
        <p:spPr>
          <a:xfrm>
            <a:off x="685716" y="1531447"/>
            <a:ext cx="4496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С использованием динамического массива: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A59EA89-D4F3-48DA-8E74-0AC7709142C2}"/>
              </a:ext>
            </a:extLst>
          </p:cNvPr>
          <p:cNvSpPr/>
          <p:nvPr/>
        </p:nvSpPr>
        <p:spPr>
          <a:xfrm>
            <a:off x="416133" y="1933575"/>
            <a:ext cx="8573759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i, j]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 вывод элементов i-ой строки *)</a:t>
            </a:r>
          </a:p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 перевод курсора на новую экранную строку *)</a:t>
            </a:r>
          </a:p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379289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ерации с файл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685716" y="1256070"/>
            <a:ext cx="7891341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latin typeface="Calibri" panose="020F0502020204030204" pitchFamily="34" charset="0"/>
              </a:rPr>
              <a:t>Описание файловых переменных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1731453"/>
            <a:ext cx="2685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Для текстовых файлов</a:t>
            </a:r>
            <a:r>
              <a:rPr lang="en-US" sz="2000" dirty="0"/>
              <a:t>:</a:t>
            </a:r>
            <a:endParaRPr lang="ru-RU" sz="20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685716" y="210330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tex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685717" y="2966302"/>
            <a:ext cx="7845236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latin typeface="Calibri" panose="020F0502020204030204" pitchFamily="34" charset="0"/>
              </a:rPr>
              <a:t>Основные процедуры для работы с файлами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0982" y="3525340"/>
            <a:ext cx="7836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Связь файловой переменной с именем физического дискового файла:</a:t>
            </a:r>
            <a:endParaRPr lang="en-US" sz="20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3051932" y="4204670"/>
            <a:ext cx="36468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ssign (f, 'data.txt'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ssign (f1, '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es.pa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');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3051932" y="5535400"/>
            <a:ext cx="31128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Close (f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Close (f1);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740981" y="4933602"/>
            <a:ext cx="76667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После окончания работы с файлами, они должны быть закрыты:</a:t>
            </a:r>
          </a:p>
        </p:txBody>
      </p:sp>
    </p:spTree>
    <p:extLst>
      <p:ext uri="{BB962C8B-B14F-4D97-AF65-F5344CB8AC3E}">
        <p14:creationId xmlns:p14="http://schemas.microsoft.com/office/powerpoint/2010/main" val="32533589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ерации с файл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685717" y="1458788"/>
            <a:ext cx="7836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Подготовка к записи в файл: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2996667" y="2009570"/>
            <a:ext cx="3252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Rewrite (f)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5716" y="2410069"/>
            <a:ext cx="7836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Запись в файл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716" y="3550926"/>
            <a:ext cx="7836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Подготовка файла к чтению: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2996667" y="4046889"/>
            <a:ext cx="3252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Reset (f1);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1838140" y="5148980"/>
            <a:ext cx="6637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Read (f1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чтение в сточку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(f1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чтение в столбик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5716" y="4574415"/>
            <a:ext cx="7836075" cy="363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Чтение из файла: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1838140" y="2855455"/>
            <a:ext cx="6683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Write (f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запись в сточку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(f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запись в столбик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</a:p>
        </p:txBody>
      </p:sp>
    </p:spTree>
    <p:extLst>
      <p:ext uri="{BB962C8B-B14F-4D97-AF65-F5344CB8AC3E}">
        <p14:creationId xmlns:p14="http://schemas.microsoft.com/office/powerpoint/2010/main" val="110627193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36</TotalTime>
  <Words>1909</Words>
  <Application>Microsoft Office PowerPoint</Application>
  <PresentationFormat>Экран (4:3)</PresentationFormat>
  <Paragraphs>303</Paragraphs>
  <Slides>19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ourier New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80</cp:revision>
  <dcterms:created xsi:type="dcterms:W3CDTF">2017-09-20T17:57:17Z</dcterms:created>
  <dcterms:modified xsi:type="dcterms:W3CDTF">2020-03-09T15:09:07Z</dcterms:modified>
</cp:coreProperties>
</file>